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613" r:id="rId2"/>
    <p:sldId id="617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5" r:id="rId24"/>
    <p:sldId id="396" r:id="rId25"/>
    <p:sldId id="397" r:id="rId26"/>
    <p:sldId id="398" r:id="rId27"/>
    <p:sldId id="399" r:id="rId28"/>
    <p:sldId id="400" r:id="rId29"/>
    <p:sldId id="401" r:id="rId30"/>
    <p:sldId id="402" r:id="rId31"/>
    <p:sldId id="40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455"/>
    <p:restoredTop sz="96405"/>
  </p:normalViewPr>
  <p:slideViewPr>
    <p:cSldViewPr snapToGrid="0">
      <p:cViewPr varScale="1">
        <p:scale>
          <a:sx n="112" d="100"/>
          <a:sy n="112" d="100"/>
        </p:scale>
        <p:origin x="288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46246-1F46-4FEC-8055-BAB7E6F050BF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8CEAB6-80BD-4CDC-AD79-19B496EE75E8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6ECD52-4489-4445-8BEC-7ED2BDCB2B8E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EB2AD-F07C-45BC-84D5-191ACBE33169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58D4D6-F9DD-40F2-9125-4C0B00E94A4B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3F8C5-D73B-40A6-8967-310732027CD8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C183C3-7C42-4AB6-83B8-87A418B1E26E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2CDBC-5CC8-4FBB-A6F8-9078C93E30AC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E8F88-621B-4245-A579-81E67FE4EB13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BC15C-F465-4581-A787-EFC51CD1567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C3FAE-E06A-4BD7-B8CB-513F04D7E3AA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075A81-D6B9-45FF-8566-E05EC8E68D55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9A70BB-FFBC-4C84-9CB2-400B8485D6C2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59263-E32F-467E-B98C-336DC284759A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48A386-CCBB-422A-A309-3CFA2BBA76DF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E9026-9DCB-4374-8E35-6D1B996DEA1F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B0DDA-B84D-48C0-AAFB-D162EE9A6138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48CA3F-4CF2-4AA2-90DB-D481F6BBCBD2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E58D-0470-403A-9718-890C56111378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7494E6-B0F6-4186-8A3F-A7F66B571CC5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E419CC-874A-4322-B3C5-91D25BD955C3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57820-1E43-41F6-A2B0-83C1BB37711D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DF3E6-176E-4573-A0A6-798BB6B7CBC4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80869-33C4-4BFD-A62D-933B44A09E21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9D417-3977-426C-8E86-9313326BAC3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EB6C8-6A9F-4E80-960C-67BD10AF1899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830163-8CAA-4AF4-A23C-7027D59F2654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7B7A4-9E3D-43EC-BD56-AE77A986B628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Bubble Sor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we have two nested loops, and therefore calculating the run time is straight-forward: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3348038" y="2546351"/>
          <a:ext cx="49196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400" imgH="419100" progId="Equation.DSMT4">
                  <p:embed/>
                </p:oleObj>
              </mc:Choice>
              <mc:Fallback>
                <p:oleObj name="Equation" r:id="rId3" imgW="2819400" imgH="419100" progId="Equation.DSMT4">
                  <p:embed/>
                  <p:pic>
                    <p:nvPicPr>
                      <p:cNvPr id="133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46351"/>
                        <a:ext cx="49196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3911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the unsorted array to the righ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start with the element in the first location, and move forwar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the current and next items are in order, continue with the next item, otherwi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the two entries</a:t>
            </a:r>
          </a:p>
        </p:txBody>
      </p:sp>
      <p:pic>
        <p:nvPicPr>
          <p:cNvPr id="14340" name="Picture 5" descr="bubble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6"/>
            <a:ext cx="22590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99401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fter one loop, the largest element is in the last locatio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peat the procedure</a:t>
            </a:r>
          </a:p>
        </p:txBody>
      </p:sp>
      <p:pic>
        <p:nvPicPr>
          <p:cNvPr id="15364" name="Picture 5" descr="bubbl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5"/>
            <a:ext cx="2259012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75425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6"/>
            <a:ext cx="22606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the two largest elements are at the e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peat again</a:t>
            </a:r>
          </a:p>
        </p:txBody>
      </p:sp>
    </p:spTree>
    <p:extLst>
      <p:ext uri="{BB962C8B-B14F-4D97-AF65-F5344CB8AC3E}">
        <p14:creationId xmlns:p14="http://schemas.microsoft.com/office/powerpoint/2010/main" val="4617901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Users\dwharder\Desktop\x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5"/>
            <a:ext cx="2260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ith this loop, 5 and 7 are swapped</a:t>
            </a:r>
          </a:p>
        </p:txBody>
      </p:sp>
    </p:spTree>
    <p:extLst>
      <p:ext uri="{BB962C8B-B14F-4D97-AF65-F5344CB8AC3E}">
        <p14:creationId xmlns:p14="http://schemas.microsoft.com/office/powerpoint/2010/main" val="15703301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x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6"/>
            <a:ext cx="2260600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we swap the last two entries to order them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t this point, we have a sorted array</a:t>
            </a:r>
          </a:p>
        </p:txBody>
      </p:sp>
    </p:spTree>
    <p:extLst>
      <p:ext uri="{BB962C8B-B14F-4D97-AF65-F5344CB8AC3E}">
        <p14:creationId xmlns:p14="http://schemas.microsoft.com/office/powerpoint/2010/main" val="30244551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 and Improvem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ext few slides show some implementations of bubble sort together with a few improvement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duce the number of swaps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ting if the list is sorted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imiting the range on which we must bubble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ternating between bubbling up and sinking down</a:t>
            </a:r>
          </a:p>
        </p:txBody>
      </p:sp>
    </p:spTree>
    <p:extLst>
      <p:ext uri="{BB962C8B-B14F-4D97-AF65-F5344CB8AC3E}">
        <p14:creationId xmlns:p14="http://schemas.microsoft.com/office/powerpoint/2010/main" val="3532519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rst Improve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We could avoid so many swaps...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void bubble( Type *const array,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for (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Type max = array[0];                     // assume a[0] is the max</a:t>
            </a:r>
          </a:p>
          <a:p>
            <a:pPr>
              <a:buFontTx/>
              <a:buNone/>
              <a:defRPr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           for (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if ( array[j] &lt; max ) {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array[j - 1] = array[j];   // move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} else {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array[j – 1] = max;        // store the old max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max = array[j];            // get the new max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}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           }</a:t>
            </a:r>
          </a:p>
          <a:p>
            <a:pPr>
              <a:buFontTx/>
              <a:buNone/>
              <a:defRPr/>
            </a:pPr>
            <a:endParaRPr lang="en-US" sz="90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array[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 = max;                            // store the max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}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072707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e useful modification would be to check if no swaps occu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no swaps occur, the list is sort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example, no swaps occurred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during the 5</a:t>
            </a:r>
            <a:r>
              <a:rPr lang="en-US" altLang="en-US" baseline="30000">
                <a:latin typeface="Arial" charset="0"/>
                <a:cs typeface="Arial" charset="0"/>
              </a:rPr>
              <a:t>th</a:t>
            </a:r>
            <a:r>
              <a:rPr lang="en-US" altLang="en-US">
                <a:latin typeface="Arial" charset="0"/>
                <a:cs typeface="Arial" charset="0"/>
              </a:rPr>
              <a:t> pass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e a Boolean flag to check if no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swaps occurred</a:t>
            </a:r>
          </a:p>
        </p:txBody>
      </p:sp>
      <p:pic>
        <p:nvPicPr>
          <p:cNvPr id="21508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3" y="2060575"/>
            <a:ext cx="35052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52961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199" y="1466849"/>
            <a:ext cx="10515599" cy="5328234"/>
          </a:xfrm>
        </p:spPr>
        <p:txBody>
          <a:bodyPr>
            <a:normAutofit fontScale="25000" lnSpcReduction="20000"/>
          </a:bodyPr>
          <a:lstStyle/>
          <a:p>
            <a:pPr>
              <a:buFont typeface="Arial" charset="0"/>
              <a:buNone/>
              <a:defRPr/>
            </a:pPr>
            <a:r>
              <a:rPr lang="en-US" sz="11200" dirty="0">
                <a:latin typeface="Arial" charset="0"/>
                <a:cs typeface="Arial" charset="0"/>
              </a:rPr>
              <a:t>	</a:t>
            </a:r>
            <a:r>
              <a:rPr lang="en-US" sz="8600" dirty="0">
                <a:latin typeface="Arial" charset="0"/>
                <a:cs typeface="Arial" charset="0"/>
              </a:rPr>
              <a:t>Check if the list is sorted (no swaps)</a:t>
            </a:r>
            <a:endParaRPr lang="en-US" sz="86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void bubble( Type *const array,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for (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Type max = array[0]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               </a:t>
            </a: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3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bool</a:t>
            </a: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sorted = true;</a:t>
            </a:r>
            <a:endParaRPr lang="en-US" sz="320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endParaRPr 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for (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if ( array[j] &lt; max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array[j - 1] = array[j]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sorted = false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} else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 array[j – 1] = max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 max = array[j]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}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}</a:t>
            </a:r>
          </a:p>
          <a:p>
            <a:pPr>
              <a:buFontTx/>
              <a:buNone/>
              <a:defRPr/>
            </a:pPr>
            <a:endParaRPr 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array[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>
              <a:buFontTx/>
              <a:buNone/>
              <a:defRPr/>
            </a:pPr>
            <a:endParaRPr lang="en-US" sz="320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if ( sorted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break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}</a:t>
            </a:r>
            <a:endParaRPr 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}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6459467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second sorting algorithm is th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ubble sort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n opposite strategy from insertion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We will examin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and 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 tim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 (introducing </a:t>
            </a:r>
            <a:r>
              <a:rPr lang="en-US" altLang="en-US" i="1" dirty="0">
                <a:latin typeface="Arial" charset="0"/>
                <a:cs typeface="Arial" charset="0"/>
              </a:rPr>
              <a:t>inversion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mmary and discussion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uitively, one may believe that limiting the loops based on the location of the last swap may significantly speed up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after the second pass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e are certain all entries after 4 ar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ort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easier than that for using a Boolean flag</a:t>
            </a:r>
          </a:p>
        </p:txBody>
      </p:sp>
      <p:pic>
        <p:nvPicPr>
          <p:cNvPr id="23556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4" y="2836061"/>
            <a:ext cx="2600008" cy="2222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54142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512552" cy="5306876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Update </a:t>
            </a:r>
            <a:r>
              <a:rPr lang="en-US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 to at the place of the last swap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void bubble( Type *const array,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for (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</a:t>
            </a:r>
            <a:r>
              <a:rPr lang="en-US" sz="105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)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Type max = array[0]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</a:t>
            </a:r>
            <a:r>
              <a:rPr lang="en-US" sz="105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05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0;</a:t>
            </a:r>
            <a:endParaRPr lang="en-US" sz="105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endParaRPr lang="en-US" sz="105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           for (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if ( array[j] &lt; max )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array[j - 1] = array[j]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</a:t>
            </a:r>
            <a:r>
              <a:rPr lang="en-US" sz="105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j - 1;</a:t>
            </a:r>
          </a:p>
          <a:p>
            <a:pPr>
              <a:buFontTx/>
              <a:buNone/>
              <a:defRPr/>
            </a:pPr>
            <a:r>
              <a:rPr lang="en-US" sz="105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                      } else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 array[j – 1] = max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 max = array[j]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}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}</a:t>
            </a:r>
          </a:p>
          <a:p>
            <a:pPr>
              <a:buFontTx/>
              <a:buNone/>
              <a:defRPr/>
            </a:pPr>
            <a:endParaRPr lang="en-US" sz="1050" b="1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array[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}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144123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fortunately, in practice, this does little to affect the number of comparisons</a:t>
            </a:r>
          </a:p>
        </p:txBody>
      </p:sp>
    </p:spTree>
    <p:extLst>
      <p:ext uri="{BB962C8B-B14F-4D97-AF65-F5344CB8AC3E}">
        <p14:creationId xmlns:p14="http://schemas.microsoft.com/office/powerpoint/2010/main" val="8702322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operation which does significantly improve the run time is to alternate betwe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ing the largest entry to the top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nking the smallest entry to the botto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does, we will see, make a significant improvement </a:t>
            </a:r>
          </a:p>
        </p:txBody>
      </p:sp>
      <p:pic>
        <p:nvPicPr>
          <p:cNvPr id="26628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0940" y="2205038"/>
            <a:ext cx="3007589" cy="213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99620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6200163" cy="5130801"/>
          </a:xfrm>
        </p:spPr>
        <p:txBody>
          <a:bodyPr>
            <a:normAutofit fontScale="25000" lnSpcReduction="2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9600" dirty="0">
                <a:latin typeface="Arial" charset="0"/>
                <a:cs typeface="Arial" charset="0"/>
              </a:rPr>
              <a:t>Alternating between bubbling and sinking: </a:t>
            </a:r>
            <a:endParaRPr lang="en-US" altLang="en-US" sz="9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void bubble( Type *const array, int n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int lower = 0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int upper = n - 1;</a:t>
            </a:r>
          </a:p>
          <a:p>
            <a:pPr>
              <a:buFontTx/>
              <a:buNone/>
            </a:pPr>
            <a:endParaRPr lang="en-US" altLang="en-US" sz="3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while ( true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int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= lower;</a:t>
            </a:r>
          </a:p>
          <a:p>
            <a:pPr>
              <a:buFontTx/>
              <a:buNone/>
            </a:pPr>
            <a:endParaRPr lang="en-US" altLang="en-US" sz="3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for ( int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= lower;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&lt; upper; ++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if (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] &gt;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+ 1]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        Type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       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+ 1]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       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+ 1] =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       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}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endParaRPr lang="en-US" altLang="en-US" sz="3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upper =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3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if ( lower == upper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break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</a:t>
            </a: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9745671" y="3071814"/>
            <a:ext cx="241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/>
              <a:t>Bubble up to the back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9745671" y="484505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/>
              <a:t>Sink down to the front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F5F9E80-7E9B-4ECF-A186-2CF0A3A6643A}"/>
              </a:ext>
            </a:extLst>
          </p:cNvPr>
          <p:cNvSpPr txBox="1">
            <a:spLocks noChangeArrowheads="1"/>
          </p:cNvSpPr>
          <p:nvPr/>
        </p:nvSpPr>
        <p:spPr>
          <a:xfrm>
            <a:off x="5013005" y="1466849"/>
            <a:ext cx="5216307" cy="5130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altLang="en-US" sz="10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0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               int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= upper;</a:t>
            </a:r>
          </a:p>
          <a:p>
            <a:pPr>
              <a:buFontTx/>
              <a:buNone/>
            </a:pPr>
            <a:endParaRPr lang="en-US" altLang="en-US" sz="9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for ( int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= upper;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&gt; lower; --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if (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- 1] &gt;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        Type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       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- 1]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       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- 1] =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       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}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endParaRPr lang="en-US" altLang="en-US" sz="9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lower =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9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if ( lower == upper ) {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break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DA974A4-D25C-4E82-8CBC-25BDB24491C2}"/>
              </a:ext>
            </a:extLst>
          </p:cNvPr>
          <p:cNvCxnSpPr>
            <a:cxnSpLocks/>
          </p:cNvCxnSpPr>
          <p:nvPr/>
        </p:nvCxnSpPr>
        <p:spPr>
          <a:xfrm>
            <a:off x="5859041" y="1922804"/>
            <a:ext cx="0" cy="480932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46568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cause the bubble sort simply swaps adjacent entries, it cannot be any better than insertion sort which doe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comparisons wher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is the number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t isn’t that eas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numerous unnecessary comparisons</a:t>
            </a:r>
          </a:p>
        </p:txBody>
      </p:sp>
    </p:spTree>
    <p:extLst>
      <p:ext uri="{BB962C8B-B14F-4D97-AF65-F5344CB8AC3E}">
        <p14:creationId xmlns:p14="http://schemas.microsoft.com/office/powerpoint/2010/main" val="22456156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ext slide map the number of required comparisons necessary to sort 32768 arrays of size 1024 where the number of inversions range from 10000 to 523776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point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s the number of inversions in an unsorted li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and the number of required comparisons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7542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75" y="2357439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for plots show the required number of comparisons required to sort an array of size 1024</a:t>
            </a:r>
            <a:br>
              <a:rPr lang="en-US" altLang="en-US" sz="1800">
                <a:latin typeface="Arial" charset="0"/>
                <a:cs typeface="Arial" charset="0"/>
              </a:rPr>
            </a:br>
            <a:r>
              <a:rPr lang="en-US" altLang="en-US" sz="1800">
                <a:latin typeface="Arial" charset="0"/>
                <a:cs typeface="Arial" charset="0"/>
              </a:rPr>
              <a:t>   </a:t>
            </a: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8081964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2108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asic implementation	</a:t>
            </a:r>
            <a:r>
              <a:rPr lang="en-US" altLang="en-US" sz="1800">
                <a:solidFill>
                  <a:srgbClr val="FF33CC"/>
                </a:solidFill>
              </a:rPr>
              <a:t>——</a:t>
            </a:r>
            <a:br>
              <a:rPr lang="en-US" altLang="en-US" sz="1800">
                <a:solidFill>
                  <a:srgbClr val="FF33CC"/>
                </a:solidFill>
              </a:rPr>
            </a:br>
            <a:r>
              <a:rPr lang="en-US" altLang="en-US" sz="1800"/>
              <a:t>Flagged			</a:t>
            </a:r>
            <a:r>
              <a:rPr lang="en-US" altLang="en-US" sz="1800">
                <a:solidFill>
                  <a:schemeClr val="accent2"/>
                </a:solidFill>
              </a:rPr>
              <a:t>——</a:t>
            </a:r>
            <a:br>
              <a:rPr lang="en-US" altLang="en-US" sz="1800">
                <a:solidFill>
                  <a:schemeClr val="accent2"/>
                </a:solidFill>
              </a:rPr>
            </a:br>
            <a:r>
              <a:rPr lang="en-US" altLang="en-US" sz="1800"/>
              <a:t>Range limiting		</a:t>
            </a:r>
            <a:r>
              <a:rPr lang="en-US" altLang="en-US" sz="1800">
                <a:solidFill>
                  <a:srgbClr val="FF0000"/>
                </a:solidFill>
              </a:rPr>
              <a:t>——</a:t>
            </a:r>
            <a:br>
              <a:rPr lang="en-US" altLang="en-US" sz="1800">
                <a:solidFill>
                  <a:srgbClr val="00FFFF"/>
                </a:solidFill>
              </a:rPr>
            </a:br>
            <a:r>
              <a:rPr lang="en-US" altLang="en-US" sz="1800"/>
              <a:t>Alternating		——</a:t>
            </a:r>
            <a:endParaRPr lang="en-CA" altLang="en-US" sz="1800"/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 rot="-5400000">
            <a:off x="5131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770162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umber of comparisons with the flagged/limiting sor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s initiall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3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the alternating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riation, it 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itiall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.5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</a:p>
        </p:txBody>
      </p:sp>
      <p:pic>
        <p:nvPicPr>
          <p:cNvPr id="31748" name="Picture 4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75" y="2357439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Line 6"/>
          <p:cNvSpPr>
            <a:spLocks noChangeShapeType="1"/>
          </p:cNvSpPr>
          <p:nvPr/>
        </p:nvSpPr>
        <p:spPr bwMode="auto">
          <a:xfrm flipV="1">
            <a:off x="6240463" y="2451101"/>
            <a:ext cx="1295400" cy="3744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 flipV="1">
            <a:off x="6240464" y="2451100"/>
            <a:ext cx="2592387" cy="381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8081964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2108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asic implementation	</a:t>
            </a:r>
            <a:r>
              <a:rPr lang="en-US" altLang="en-US" sz="1800">
                <a:solidFill>
                  <a:srgbClr val="FF33CC"/>
                </a:solidFill>
              </a:rPr>
              <a:t>——</a:t>
            </a:r>
            <a:br>
              <a:rPr lang="en-US" altLang="en-US" sz="1800">
                <a:solidFill>
                  <a:srgbClr val="FF33CC"/>
                </a:solidFill>
              </a:rPr>
            </a:br>
            <a:r>
              <a:rPr lang="en-US" altLang="en-US" sz="1800"/>
              <a:t>Flagged			</a:t>
            </a:r>
            <a:r>
              <a:rPr lang="en-US" altLang="en-US" sz="1800">
                <a:solidFill>
                  <a:schemeClr val="accent2"/>
                </a:solidFill>
              </a:rPr>
              <a:t>——</a:t>
            </a:r>
            <a:br>
              <a:rPr lang="en-US" altLang="en-US" sz="1800">
                <a:solidFill>
                  <a:schemeClr val="accent2"/>
                </a:solidFill>
              </a:rPr>
            </a:br>
            <a:r>
              <a:rPr lang="en-US" altLang="en-US" sz="1800"/>
              <a:t>Range limiting		</a:t>
            </a:r>
            <a:r>
              <a:rPr lang="en-US" altLang="en-US" sz="1800">
                <a:solidFill>
                  <a:srgbClr val="FF0000"/>
                </a:solidFill>
              </a:rPr>
              <a:t>——</a:t>
            </a:r>
            <a:br>
              <a:rPr lang="en-US" altLang="en-US" sz="1800">
                <a:solidFill>
                  <a:srgbClr val="00FFFF"/>
                </a:solidFill>
              </a:rPr>
            </a:br>
            <a:r>
              <a:rPr lang="en-US" altLang="en-US" sz="1800"/>
              <a:t>Alternating		——</a:t>
            </a:r>
            <a:endParaRPr lang="en-CA" altLang="en-US" sz="1800"/>
          </a:p>
        </p:txBody>
      </p:sp>
      <p:sp>
        <p:nvSpPr>
          <p:cNvPr id="31753" name="TextBox 8"/>
          <p:cNvSpPr txBox="1">
            <a:spLocks noChangeArrowheads="1"/>
          </p:cNvSpPr>
          <p:nvPr/>
        </p:nvSpPr>
        <p:spPr bwMode="auto">
          <a:xfrm rot="-5400000">
            <a:off x="5131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0038819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inser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75" y="2357439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the comparisons for insertion sort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d</a:t>
            </a:r>
            <a:r>
              <a:rPr lang="en-US" altLang="en-US" dirty="0">
                <a:latin typeface="Arial" charset="0"/>
                <a:cs typeface="Arial" charset="0"/>
              </a:rPr>
              <a:t> which is better in all cases except when the list i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ed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verse sorted</a:t>
            </a:r>
          </a:p>
        </p:txBody>
      </p:sp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8081964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2108200" y="4729163"/>
            <a:ext cx="34163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accent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nsertion Sort		</a:t>
            </a:r>
            <a:r>
              <a:rPr lang="en-US" altLang="en-US" sz="1800" dirty="0">
                <a:solidFill>
                  <a:srgbClr val="66FFFF"/>
                </a:solidFill>
              </a:rPr>
              <a:t>——</a:t>
            </a:r>
            <a:endParaRPr lang="en-CA" altLang="en-US" sz="1800" dirty="0">
              <a:solidFill>
                <a:srgbClr val="66FFFF"/>
              </a:solidFill>
            </a:endParaRP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 rot="-5400000">
            <a:off x="5131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7435248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ppose we have an array of data which is unsort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tarting at the front, traverse the array, find the largest item, and move (or </a:t>
            </a:r>
            <a:r>
              <a:rPr lang="en-US" altLang="en-US" i="1">
                <a:latin typeface="Arial" charset="0"/>
                <a:cs typeface="Arial" charset="0"/>
              </a:rPr>
              <a:t>bubble</a:t>
            </a:r>
            <a:r>
              <a:rPr lang="en-US" altLang="en-US">
                <a:latin typeface="Arial" charset="0"/>
                <a:cs typeface="Arial" charset="0"/>
              </a:rPr>
              <a:t>) it to the top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ith each subsequent iteration, find the next largest item and </a:t>
            </a:r>
            <a:r>
              <a:rPr lang="en-US" altLang="en-US" i="1">
                <a:latin typeface="Arial" charset="0"/>
                <a:cs typeface="Arial" charset="0"/>
              </a:rPr>
              <a:t>bubble</a:t>
            </a:r>
            <a:r>
              <a:rPr lang="en-US" altLang="en-US">
                <a:latin typeface="Arial" charset="0"/>
                <a:cs typeface="Arial" charset="0"/>
              </a:rPr>
              <a:t> it up towards the top of the array</a:t>
            </a:r>
            <a:endParaRPr lang="en-US" altLang="en-US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888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our modified  bubble sorting algorithms; however, they are all worse than insertion sort in practice</a:t>
            </a:r>
          </a:p>
        </p:txBody>
      </p:sp>
      <p:graphicFrame>
        <p:nvGraphicFramePr>
          <p:cNvPr id="140334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2754599"/>
              </p:ext>
            </p:extLst>
          </p:nvPr>
        </p:nvGraphicFramePr>
        <p:xfrm>
          <a:off x="2281806" y="3045685"/>
          <a:ext cx="7562442" cy="1937376"/>
        </p:xfrm>
        <a:graphic>
          <a:graphicData uri="http://schemas.openxmlformats.org/drawingml/2006/table">
            <a:tbl>
              <a:tblPr/>
              <a:tblGrid>
                <a:gridCol w="18241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5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23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43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4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4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+ 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4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78852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e description, it sounds as if it is as good as insertion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has the same asymptotic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practice, however, it is significantly wor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much more difficult to code...</a:t>
            </a:r>
          </a:p>
        </p:txBody>
      </p:sp>
    </p:spTree>
    <p:extLst>
      <p:ext uri="{BB962C8B-B14F-4D97-AF65-F5344CB8AC3E}">
        <p14:creationId xmlns:p14="http://schemas.microsoft.com/office/powerpoint/2010/main" val="15202489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 well as looking at good algorithms, it is often useful too look at sub-optimal algorithm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ubble sort is a simple algorithm with: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 memorable name, and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 simple idea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lso significantly worse than insertion sort</a:t>
            </a:r>
          </a:p>
        </p:txBody>
      </p:sp>
    </p:spTree>
    <p:extLst>
      <p:ext uri="{BB962C8B-B14F-4D97-AF65-F5344CB8AC3E}">
        <p14:creationId xmlns:p14="http://schemas.microsoft.com/office/powerpoint/2010/main" val="2951989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bserv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me thoughts about bubble sor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Jargon file states that bubble sort is</a:t>
            </a:r>
          </a:p>
          <a:p>
            <a:pPr lvl="1" algn="ctr">
              <a:buFont typeface="Arial" charset="0"/>
              <a:buNone/>
            </a:pPr>
            <a:r>
              <a:rPr lang="en-US" altLang="en-US" b="1" i="1">
                <a:latin typeface="Arial" charset="0"/>
                <a:cs typeface="Arial" charset="0"/>
              </a:rPr>
              <a:t>“</a:t>
            </a:r>
            <a:r>
              <a:rPr lang="en-US" altLang="en-US" b="1">
                <a:latin typeface="Arial" charset="0"/>
                <a:cs typeface="Arial" charset="0"/>
              </a:rPr>
              <a:t>the generic bad algorithm</a:t>
            </a:r>
            <a:r>
              <a:rPr lang="en-US" altLang="en-US" b="1" i="1">
                <a:latin typeface="Arial" charset="0"/>
                <a:cs typeface="Arial" charset="0"/>
              </a:rPr>
              <a:t>”</a:t>
            </a:r>
          </a:p>
          <a:p>
            <a:pPr lvl="1">
              <a:buFont typeface="Arial" charset="0"/>
              <a:buNone/>
            </a:pPr>
            <a:endParaRPr lang="en-US" altLang="en-US" i="1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onald Knuth comments that</a:t>
            </a:r>
          </a:p>
          <a:p>
            <a:pPr lvl="2">
              <a:buFontTx/>
              <a:buNone/>
            </a:pPr>
            <a:r>
              <a:rPr lang="en-US" altLang="en-US" sz="2800" i="1">
                <a:latin typeface="Arial" charset="0"/>
                <a:cs typeface="Arial" charset="0"/>
              </a:rPr>
              <a:t> </a:t>
            </a:r>
            <a:r>
              <a:rPr lang="en-US" altLang="en-US" i="1">
                <a:latin typeface="Arial" charset="0"/>
                <a:cs typeface="Arial" charset="0"/>
              </a:rPr>
              <a:t>“</a:t>
            </a:r>
            <a:r>
              <a:rPr lang="en-US" altLang="en-US">
                <a:latin typeface="Arial" charset="0"/>
                <a:cs typeface="Arial" charset="0"/>
              </a:rPr>
              <a:t>the bubble sort seems to have nothing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to recommend it, except a catchy name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and the fact that it leads to some 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nteresting theoretical problems”</a:t>
            </a:r>
            <a:endParaRPr lang="en-US" altLang="en-US" sz="2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06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bama on bubble sort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>
              <a:buNone/>
            </a:pPr>
            <a:r>
              <a:rPr lang="en-CA" altLang="en-US" sz="2000">
                <a:latin typeface="Arial" charset="0"/>
                <a:cs typeface="Arial" charset="0"/>
              </a:rPr>
              <a:t>When asked the most efficient way to sort a million 32-bit integers, Senator Obama had an answer: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2708275"/>
            <a:ext cx="60960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 rot="16200000">
            <a:off x="7400926" y="4005263"/>
            <a:ext cx="4572000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youtube.com/watch?v=k4RRi_ntQc8</a:t>
            </a:r>
          </a:p>
        </p:txBody>
      </p:sp>
    </p:spTree>
    <p:extLst>
      <p:ext uri="{BB962C8B-B14F-4D97-AF65-F5344CB8AC3E}">
        <p14:creationId xmlns:p14="http://schemas.microsoft.com/office/powerpoint/2010/main" val="30127608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tarting with the first item, assume that it is the larges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it with the second item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the first is larger, swap the two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Otherwise, assume that the second item is the larges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tinue up the array, either swapping or redefining the largest item</a:t>
            </a:r>
          </a:p>
        </p:txBody>
      </p:sp>
    </p:spTree>
    <p:extLst>
      <p:ext uri="{BB962C8B-B14F-4D97-AF65-F5344CB8AC3E}">
        <p14:creationId xmlns:p14="http://schemas.microsoft.com/office/powerpoint/2010/main" val="14326709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fter one pass, the largest item must be the last in the list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tart at the front agai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second pass will bring the second largest element into the second last position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pea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times, after which, all entries will be in place</a:t>
            </a:r>
          </a:p>
        </p:txBody>
      </p:sp>
    </p:spTree>
    <p:extLst>
      <p:ext uri="{BB962C8B-B14F-4D97-AF65-F5344CB8AC3E}">
        <p14:creationId xmlns:p14="http://schemas.microsoft.com/office/powerpoint/2010/main" val="3143645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fault algorithm: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        if ( array[j] &gt; array[j + 1] ) {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        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::swap( array[j], array[j + 1] );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        }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213018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8</TotalTime>
  <Words>2137</Words>
  <Application>Microsoft Office PowerPoint</Application>
  <PresentationFormat>Widescreen</PresentationFormat>
  <Paragraphs>308</Paragraphs>
  <Slides>31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Bubble Sort</vt:lpstr>
      <vt:lpstr>Outline</vt:lpstr>
      <vt:lpstr>Description</vt:lpstr>
      <vt:lpstr>Description</vt:lpstr>
      <vt:lpstr>Observations</vt:lpstr>
      <vt:lpstr>Obama on bubble sort</vt:lpstr>
      <vt:lpstr>Implementation</vt:lpstr>
      <vt:lpstr>Implementation</vt:lpstr>
      <vt:lpstr>Implementation</vt:lpstr>
      <vt:lpstr>The Basic Algorithm</vt:lpstr>
      <vt:lpstr>Example</vt:lpstr>
      <vt:lpstr>Example</vt:lpstr>
      <vt:lpstr>Example</vt:lpstr>
      <vt:lpstr>Example</vt:lpstr>
      <vt:lpstr>Example</vt:lpstr>
      <vt:lpstr>Implementations and Improvements</vt:lpstr>
      <vt:lpstr>First Improvement</vt:lpstr>
      <vt:lpstr>Flagged Bubble Sort</vt:lpstr>
      <vt:lpstr>Flagged Bubble Sort</vt:lpstr>
      <vt:lpstr>Range-limiting Bubble Sort</vt:lpstr>
      <vt:lpstr>Range-limiting Bubble Sort</vt:lpstr>
      <vt:lpstr>Range-limiting Bubble Sort</vt:lpstr>
      <vt:lpstr>Alternating Bubble Sort</vt:lpstr>
      <vt:lpstr>Alternating Bubble Sort</vt:lpstr>
      <vt:lpstr>Run-time Analysis</vt:lpstr>
      <vt:lpstr>Empirical Analysis</vt:lpstr>
      <vt:lpstr>Empirical Analysis</vt:lpstr>
      <vt:lpstr>Empirical Analysis</vt:lpstr>
      <vt:lpstr>Empirical Analysis</vt:lpstr>
      <vt:lpstr>Run-Tim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poyipenny@gmail.com</cp:lastModifiedBy>
  <cp:revision>1008</cp:revision>
  <cp:lastPrinted>2021-08-18T02:54:38Z</cp:lastPrinted>
  <dcterms:created xsi:type="dcterms:W3CDTF">2021-01-05T18:50:35Z</dcterms:created>
  <dcterms:modified xsi:type="dcterms:W3CDTF">2021-08-28T20:19:57Z</dcterms:modified>
</cp:coreProperties>
</file>